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ayout w:type="fixed"/>
        <w:tblLook w:val="00A0" w:firstRow="1" w:lastRow="0" w:firstColumn="1" w:lastColumn="0" w:noHBand="0" w:noVBand="0"/>
      </w:tblPr>
      <w:tblGrid>
        <w:gridCol w:w="5648"/>
        <w:gridCol w:w="4081"/>
        <w:gridCol w:w="5845"/>
      </w:tblGrid>
      <w:tr w:rsidR="009F4AA3" w:rsidTr="00304DC4">
        <w:trPr>
          <w:trHeight w:val="2509"/>
        </w:trPr>
        <w:tc>
          <w:tcPr>
            <w:tcW w:w="5648" w:type="dxa"/>
          </w:tcPr>
          <w:p w:rsidR="009F4AA3" w:rsidRDefault="00304DC4" w:rsidP="00304DC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9F4AA3" w:rsidRDefault="009F4AA3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</w:tcPr>
          <w:p w:rsidR="009F4AA3" w:rsidRDefault="00304DC4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845" w:type="dxa"/>
          </w:tcPr>
          <w:p w:rsidR="009F4AA3" w:rsidRDefault="00304DC4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9F4AA3" w:rsidRDefault="009F4AA3" w:rsidP="009F4AA3">
      <w:pPr>
        <w:spacing w:before="280" w:after="28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 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Рабочая программа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по алгебре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для 8  класса</w:t>
      </w:r>
    </w:p>
    <w:p w:rsidR="009F4AA3" w:rsidRDefault="00304DC4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 xml:space="preserve"> 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на 201</w:t>
      </w:r>
      <w:r w:rsidR="00304DC4">
        <w:rPr>
          <w:rFonts w:ascii="Times New Roman,Bold" w:hAnsi="Times New Roman,Bold" w:cs="Times New Roman,Bold"/>
          <w:b/>
          <w:bCs/>
          <w:sz w:val="32"/>
          <w:szCs w:val="32"/>
        </w:rPr>
        <w:t>7</w:t>
      </w:r>
      <w:r>
        <w:rPr>
          <w:b/>
          <w:bCs/>
          <w:sz w:val="32"/>
          <w:szCs w:val="32"/>
        </w:rPr>
        <w:t>-</w:t>
      </w:r>
      <w:r w:rsidR="00304DC4">
        <w:rPr>
          <w:rFonts w:ascii="Times New Roman,Bold" w:hAnsi="Times New Roman,Bold" w:cs="Times New Roman,Bold"/>
          <w:b/>
          <w:bCs/>
          <w:sz w:val="32"/>
          <w:szCs w:val="32"/>
        </w:rPr>
        <w:t>2018</w:t>
      </w:r>
      <w:r>
        <w:rPr>
          <w:rFonts w:ascii="Times New Roman,Bold" w:hAnsi="Times New Roman,Bold" w:cs="Times New Roman,Bold"/>
          <w:b/>
          <w:bCs/>
          <w:sz w:val="32"/>
          <w:szCs w:val="32"/>
        </w:rPr>
        <w:t xml:space="preserve"> учебный год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proofErr w:type="gramStart"/>
      <w:r>
        <w:rPr>
          <w:sz w:val="28"/>
          <w:szCs w:val="28"/>
        </w:rPr>
        <w:t>Составлена</w:t>
      </w:r>
      <w:proofErr w:type="gramEnd"/>
      <w:r>
        <w:rPr>
          <w:sz w:val="28"/>
          <w:szCs w:val="28"/>
        </w:rPr>
        <w:t xml:space="preserve"> на основании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Математика: программы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5 - 9 классы.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Авт. – сост. А.Г. </w:t>
      </w:r>
      <w:proofErr w:type="gramStart"/>
      <w:r>
        <w:rPr>
          <w:sz w:val="28"/>
          <w:szCs w:val="28"/>
        </w:rPr>
        <w:t>Ме</w:t>
      </w:r>
      <w:r w:rsidR="00304DC4">
        <w:rPr>
          <w:sz w:val="28"/>
          <w:szCs w:val="28"/>
        </w:rPr>
        <w:t>рзляк</w:t>
      </w:r>
      <w:proofErr w:type="gramEnd"/>
      <w:r w:rsidR="00304DC4">
        <w:rPr>
          <w:sz w:val="28"/>
          <w:szCs w:val="28"/>
        </w:rPr>
        <w:t>, В.Б.Полонский, М.С.Якир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М.: </w:t>
      </w:r>
      <w:proofErr w:type="spellStart"/>
      <w:r>
        <w:rPr>
          <w:sz w:val="28"/>
          <w:szCs w:val="28"/>
        </w:rPr>
        <w:t>Вентана</w:t>
      </w:r>
      <w:proofErr w:type="spellEnd"/>
      <w:r>
        <w:rPr>
          <w:sz w:val="28"/>
          <w:szCs w:val="28"/>
        </w:rPr>
        <w:t>-Граф,</w:t>
      </w:r>
      <w:proofErr w:type="gramStart"/>
      <w:r>
        <w:rPr>
          <w:sz w:val="28"/>
          <w:szCs w:val="28"/>
        </w:rPr>
        <w:t xml:space="preserve"> </w:t>
      </w:r>
      <w:r w:rsidR="00304DC4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proofErr w:type="gramEnd"/>
    </w:p>
    <w:p w:rsidR="009F4AA3" w:rsidRDefault="009F4AA3" w:rsidP="009F4AA3"/>
    <w:p w:rsidR="00304DC4" w:rsidRDefault="00304DC4" w:rsidP="009F4AA3"/>
    <w:p w:rsidR="00304DC4" w:rsidRDefault="00304DC4" w:rsidP="009F4AA3"/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rStyle w:val="c7"/>
          <w:b/>
          <w:bCs/>
          <w:color w:val="000000"/>
        </w:rPr>
      </w:pPr>
      <w:r w:rsidRPr="008873BE">
        <w:rPr>
          <w:rStyle w:val="c7"/>
          <w:b/>
          <w:bCs/>
          <w:color w:val="000000"/>
        </w:rPr>
        <w:lastRenderedPageBreak/>
        <w:t xml:space="preserve">ПОЯСНИТЕЛЬНАЯ ЗАПИСКА </w:t>
      </w:r>
    </w:p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rStyle w:val="c7"/>
          <w:b/>
          <w:bCs/>
          <w:color w:val="000000"/>
        </w:rPr>
      </w:pPr>
      <w:r w:rsidRPr="008873BE">
        <w:rPr>
          <w:rStyle w:val="c7"/>
          <w:b/>
          <w:bCs/>
          <w:color w:val="000000"/>
        </w:rPr>
        <w:t>8 класс  Алгебра</w:t>
      </w:r>
    </w:p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color w:val="000000"/>
        </w:rPr>
      </w:pPr>
    </w:p>
    <w:p w:rsidR="009F4AA3" w:rsidRPr="008873BE" w:rsidRDefault="009F4AA3" w:rsidP="00C56967">
      <w:pPr>
        <w:pStyle w:val="c20"/>
        <w:spacing w:before="0" w:beforeAutospacing="0" w:after="0" w:afterAutospacing="0"/>
        <w:ind w:firstLine="180"/>
        <w:rPr>
          <w:color w:val="000000"/>
        </w:rPr>
      </w:pPr>
      <w:r w:rsidRPr="008873BE">
        <w:rPr>
          <w:rStyle w:val="c7"/>
          <w:color w:val="000000"/>
        </w:rPr>
        <w:t xml:space="preserve">Рабочая программа по алгебре разработана в соответствии с Примерной программой основного общего образования по математике, с учётом требований федерального компонента государственного стандарта общего образования, и основана на авторской программе линии    Мерзляк А.Г., </w:t>
      </w:r>
      <w:proofErr w:type="spellStart"/>
      <w:r w:rsidRPr="008873BE">
        <w:rPr>
          <w:rStyle w:val="c7"/>
          <w:color w:val="000000"/>
        </w:rPr>
        <w:t>Полонский</w:t>
      </w:r>
      <w:proofErr w:type="gramStart"/>
      <w:r w:rsidRPr="008873BE">
        <w:rPr>
          <w:rStyle w:val="c7"/>
          <w:color w:val="000000"/>
        </w:rPr>
        <w:t>,В</w:t>
      </w:r>
      <w:proofErr w:type="gramEnd"/>
      <w:r w:rsidRPr="008873BE">
        <w:rPr>
          <w:rStyle w:val="c7"/>
          <w:color w:val="000000"/>
        </w:rPr>
        <w:t>.Б</w:t>
      </w:r>
      <w:proofErr w:type="spellEnd"/>
      <w:r w:rsidRPr="008873BE">
        <w:rPr>
          <w:rStyle w:val="c7"/>
          <w:color w:val="000000"/>
        </w:rPr>
        <w:t xml:space="preserve"> и др.</w:t>
      </w:r>
      <w:r w:rsidR="00C56967">
        <w:rPr>
          <w:rStyle w:val="c7"/>
          <w:color w:val="000000"/>
        </w:rPr>
        <w:t xml:space="preserve"> </w:t>
      </w:r>
      <w:r w:rsidRPr="008873BE">
        <w:rPr>
          <w:rStyle w:val="c7"/>
          <w:color w:val="000000"/>
        </w:rPr>
        <w:t xml:space="preserve">   В ней также учитываются доминирующие идеи и положения Программы развития    формирования универсальных учебных действий для основного общего образования, </w:t>
      </w:r>
      <w:proofErr w:type="spellStart"/>
      <w:r w:rsidRPr="008873BE">
        <w:rPr>
          <w:rStyle w:val="c7"/>
          <w:color w:val="000000"/>
        </w:rPr>
        <w:t>которыео</w:t>
      </w:r>
      <w:proofErr w:type="spellEnd"/>
      <w:r w:rsidR="00C56967">
        <w:rPr>
          <w:rStyle w:val="c7"/>
          <w:color w:val="000000"/>
        </w:rPr>
        <w:t xml:space="preserve"> </w:t>
      </w:r>
      <w:proofErr w:type="spellStart"/>
      <w:r w:rsidRPr="008873BE">
        <w:rPr>
          <w:rStyle w:val="c7"/>
          <w:color w:val="000000"/>
        </w:rPr>
        <w:t>беспечивают</w:t>
      </w:r>
      <w:proofErr w:type="spellEnd"/>
      <w:r w:rsidRPr="008873BE">
        <w:rPr>
          <w:rStyle w:val="c7"/>
          <w:color w:val="000000"/>
        </w:rPr>
        <w:t xml:space="preserve"> формирование российской гражданской идентичности, коммуникативных качеств личности и способствуют формированию ключевой компетенции</w:t>
      </w:r>
      <w:r w:rsidR="00C56967">
        <w:rPr>
          <w:rStyle w:val="c7"/>
          <w:color w:val="000000"/>
        </w:rPr>
        <w:t xml:space="preserve"> </w:t>
      </w:r>
      <w:r w:rsidRPr="008873BE">
        <w:rPr>
          <w:rStyle w:val="c7"/>
          <w:color w:val="000000"/>
        </w:rPr>
        <w:t xml:space="preserve">- </w:t>
      </w:r>
      <w:r w:rsidRPr="008873BE">
        <w:rPr>
          <w:rStyle w:val="c7"/>
          <w:i/>
          <w:color w:val="000000"/>
        </w:rPr>
        <w:t>умение учиться.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Курс алгебры 7-9 является базовым для математического образования и развития школьников. Одной из основных </w:t>
      </w:r>
      <w:r w:rsidRPr="008873BE">
        <w:rPr>
          <w:rFonts w:ascii="Times New Roman" w:hAnsi="Times New Roman"/>
          <w:i/>
          <w:sz w:val="24"/>
          <w:szCs w:val="24"/>
        </w:rPr>
        <w:t xml:space="preserve">целей  изучения алгебры является развитие мышления, прежде всего формирование абстрактного  мышления. </w:t>
      </w:r>
      <w:r w:rsidRPr="008873BE">
        <w:rPr>
          <w:rFonts w:ascii="Times New Roman" w:hAnsi="Times New Roman"/>
          <w:sz w:val="24"/>
          <w:szCs w:val="24"/>
        </w:rPr>
        <w:t>В процессе изучения алгебры формируется логическое и алгоритмическое мышление, а также такие качества мышления, как сила, гибкость, конструктивность и критичность.</w:t>
      </w:r>
    </w:p>
    <w:p w:rsidR="009F4AA3" w:rsidRPr="008873BE" w:rsidRDefault="009F4AA3" w:rsidP="009F4AA3">
      <w:pPr>
        <w:tabs>
          <w:tab w:val="left" w:pos="284"/>
        </w:tabs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Обучение алгебре дает возможность школьникам научиться планировать свою деятельность, критически оценивать её. Принимать самостоятельные решения, отстаивать свои взгляды и убеждения. Содержание курса алгебры в 7-9 классах представлено в виде следующих содержательных </w:t>
      </w:r>
      <w:r w:rsidRPr="008873BE">
        <w:rPr>
          <w:rFonts w:ascii="Times New Roman" w:hAnsi="Times New Roman"/>
          <w:b/>
          <w:sz w:val="24"/>
          <w:szCs w:val="24"/>
        </w:rPr>
        <w:t>разделов: «Алгебра», «Числовые множества», «Функции», «Элементы прикладной ма</w:t>
      </w:r>
      <w:r w:rsidRPr="008873BE">
        <w:rPr>
          <w:rFonts w:ascii="Times New Roman" w:hAnsi="Times New Roman"/>
          <w:sz w:val="24"/>
          <w:szCs w:val="24"/>
        </w:rPr>
        <w:t>тематики», «Алгебра в историческом развитии».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Изучение алгебры по данной программе способствует формированию у учащихся личностных, </w:t>
      </w:r>
      <w:proofErr w:type="spellStart"/>
      <w:r w:rsidRPr="008873BE">
        <w:rPr>
          <w:rFonts w:ascii="Times New Roman" w:hAnsi="Times New Roman"/>
          <w:sz w:val="24"/>
          <w:szCs w:val="24"/>
        </w:rPr>
        <w:t>метапредметных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и предметных результатов обучения, соответствующих требованиям федерального государственного образовательного стандарта основного образования:</w:t>
      </w:r>
    </w:p>
    <w:p w:rsidR="009F4AA3" w:rsidRPr="008873BE" w:rsidRDefault="009F4AA3" w:rsidP="009F4AA3">
      <w:p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 xml:space="preserve">         Личностные результаты: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Ответственное отношение к учению, готовность и способность </w:t>
      </w:r>
      <w:proofErr w:type="gramStart"/>
      <w:r w:rsidRPr="008873BE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к саморазвитию и самообразованию на основе мотивации к обучению и познанию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Критичность мышления, инициатива, находчивость, активность при решении математических задач.</w:t>
      </w:r>
    </w:p>
    <w:p w:rsidR="009F4AA3" w:rsidRPr="008873BE" w:rsidRDefault="009F4AA3" w:rsidP="009F4AA3">
      <w:pPr>
        <w:pStyle w:val="10"/>
        <w:ind w:left="1440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 xml:space="preserve">  </w:t>
      </w:r>
      <w:proofErr w:type="spellStart"/>
      <w:r w:rsidRPr="008873BE">
        <w:rPr>
          <w:rFonts w:ascii="Times New Roman" w:hAnsi="Times New Roman"/>
          <w:i/>
          <w:sz w:val="24"/>
          <w:szCs w:val="24"/>
        </w:rPr>
        <w:t>Метапредметные</w:t>
      </w:r>
      <w:proofErr w:type="spellEnd"/>
      <w:r w:rsidRPr="008873BE">
        <w:rPr>
          <w:rFonts w:ascii="Times New Roman" w:hAnsi="Times New Roman"/>
          <w:i/>
          <w:sz w:val="24"/>
          <w:szCs w:val="24"/>
        </w:rPr>
        <w:t xml:space="preserve"> результаты:</w:t>
      </w:r>
    </w:p>
    <w:p w:rsidR="009F4AA3" w:rsidRPr="008873BE" w:rsidRDefault="009F4AA3" w:rsidP="009F4AA3">
      <w:pPr>
        <w:pStyle w:val="10"/>
        <w:ind w:left="1440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pStyle w:val="10"/>
        <w:numPr>
          <w:ilvl w:val="0"/>
          <w:numId w:val="8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самостоятельно определять цели своего обучения, ставить и формулировать   для себя новые задачи в учёбе, развивать мотивы и интересы своей познавательной деятельности;</w:t>
      </w:r>
    </w:p>
    <w:p w:rsidR="009F4AA3" w:rsidRPr="008873BE" w:rsidRDefault="009F4AA3" w:rsidP="009F4AA3">
      <w:pPr>
        <w:pStyle w:val="10"/>
        <w:numPr>
          <w:ilvl w:val="0"/>
          <w:numId w:val="6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lastRenderedPageBreak/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звитие  компетентности в области использования информационно-коммуникационных технологий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в условиях неполной или избыточной</w:t>
      </w:r>
      <w:proofErr w:type="gramStart"/>
      <w:r w:rsidRPr="008873BE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точной или вероятностной информации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выдвигать гипотезы при решении задачи, понимать необходимость их проверки.</w:t>
      </w: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>Предметные результаты: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сознание значения математики для повседневной жизни человека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звитие умений работать с учебным математическим текстом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Владение базовым понятийным аппаратом по основным разделам содержания; систематические знания о функциях и их свойствах;</w:t>
      </w:r>
    </w:p>
    <w:p w:rsidR="009F4AA3" w:rsidRPr="008873BE" w:rsidRDefault="009F4AA3" w:rsidP="009F4AA3">
      <w:pPr>
        <w:pStyle w:val="10"/>
        <w:tabs>
          <w:tab w:val="left" w:pos="1418"/>
        </w:tabs>
        <w:ind w:left="360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Математические умения и навыки: выполнять вычисления с действительными числами: решать уравнения, неравенства, системы уравнений и неравенств: решать текстовые задачи арифметическим способом, способом составления  и решения </w:t>
      </w:r>
      <w:proofErr w:type="spellStart"/>
      <w:r w:rsidRPr="008873BE">
        <w:rPr>
          <w:rFonts w:ascii="Times New Roman" w:hAnsi="Times New Roman"/>
          <w:sz w:val="24"/>
          <w:szCs w:val="24"/>
        </w:rPr>
        <w:t>уравнений</w:t>
      </w:r>
      <w:proofErr w:type="gramStart"/>
      <w:r w:rsidRPr="008873BE">
        <w:rPr>
          <w:rFonts w:ascii="Times New Roman" w:hAnsi="Times New Roman"/>
          <w:sz w:val="24"/>
          <w:szCs w:val="24"/>
        </w:rPr>
        <w:t>;п</w:t>
      </w:r>
      <w:proofErr w:type="gramEnd"/>
      <w:r w:rsidRPr="008873BE">
        <w:rPr>
          <w:rFonts w:ascii="Times New Roman" w:hAnsi="Times New Roman"/>
          <w:sz w:val="24"/>
          <w:szCs w:val="24"/>
        </w:rPr>
        <w:t>роводить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практические расчёты; выполнять тождественные </w:t>
      </w:r>
      <w:proofErr w:type="spellStart"/>
      <w:r w:rsidRPr="008873BE">
        <w:rPr>
          <w:rFonts w:ascii="Times New Roman" w:hAnsi="Times New Roman"/>
          <w:sz w:val="24"/>
          <w:szCs w:val="24"/>
        </w:rPr>
        <w:t>пеобразования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рациональных выражений; выполнять операции над множествами; исследовать функции и строить их графики; решать простейшие комбинаторные задач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Программа составлена на основе обязательного минимума содержательной области образования «Математика», а также на основе федерального компонента государственного Стандарта основного общего образования по математике. Система уроков условна, но все же выделяются следующие виды: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-лекция.</w:t>
      </w:r>
      <w:r w:rsidRPr="008873BE">
        <w:rPr>
          <w:rFonts w:ascii="Times New Roman" w:hAnsi="Times New Roman"/>
          <w:sz w:val="24"/>
          <w:szCs w:val="24"/>
        </w:rPr>
        <w:t xml:space="preserve"> Предполагаются  совместные усилия учителя и учеников для решения общей проблемной познавательной задачи. На таком уроке используется демонстрационный материал на компьютере, разработанный учителем или учениками, мультимедийные продукты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Комбинированный урок</w:t>
      </w:r>
      <w:r w:rsidRPr="008873BE">
        <w:rPr>
          <w:rFonts w:ascii="Times New Roman" w:hAnsi="Times New Roman"/>
          <w:sz w:val="24"/>
          <w:szCs w:val="24"/>
        </w:rPr>
        <w:t xml:space="preserve"> предполагает выполнение работ и заданий разного вида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lastRenderedPageBreak/>
        <w:t>Урок–игра.</w:t>
      </w:r>
      <w:r w:rsidRPr="008873BE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8873BE">
        <w:rPr>
          <w:rFonts w:ascii="Times New Roman" w:hAnsi="Times New Roman"/>
          <w:bCs/>
          <w:iCs/>
          <w:sz w:val="24"/>
          <w:szCs w:val="24"/>
        </w:rPr>
        <w:t>На основе игровой деятельности учащиеся познают новое, закрепляют изученное, отрабатывают различные учебные навык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решения задач</w:t>
      </w:r>
      <w:r w:rsidRPr="008873BE">
        <w:rPr>
          <w:rFonts w:ascii="Times New Roman" w:hAnsi="Times New Roman"/>
          <w:i/>
          <w:iCs/>
          <w:sz w:val="24"/>
          <w:szCs w:val="24"/>
        </w:rPr>
        <w:t>.</w:t>
      </w:r>
      <w:r w:rsidRPr="008873BE">
        <w:rPr>
          <w:rFonts w:ascii="Times New Roman" w:hAnsi="Times New Roman"/>
          <w:sz w:val="24"/>
          <w:szCs w:val="24"/>
        </w:rPr>
        <w:t xml:space="preserve"> Вырабатываются у учащихся умения и навыки решения задач на уровне обязательной и возможной подготовке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-тест.</w:t>
      </w:r>
      <w:r w:rsidRPr="008873BE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8873BE">
        <w:rPr>
          <w:rFonts w:ascii="Times New Roman" w:hAnsi="Times New Roman"/>
          <w:sz w:val="24"/>
          <w:szCs w:val="24"/>
        </w:rPr>
        <w:t xml:space="preserve">Тестирование проводится с целью диагностики пробелов знаний, контроля уровня </w:t>
      </w:r>
      <w:proofErr w:type="spellStart"/>
      <w:r w:rsidRPr="008873BE">
        <w:rPr>
          <w:rFonts w:ascii="Times New Roman" w:hAnsi="Times New Roman"/>
          <w:sz w:val="24"/>
          <w:szCs w:val="24"/>
        </w:rPr>
        <w:t>обученности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учащихся, тренировки технике тестирования. Тесты предлагаются как в </w:t>
      </w:r>
      <w:proofErr w:type="gramStart"/>
      <w:r w:rsidRPr="008873BE">
        <w:rPr>
          <w:rFonts w:ascii="Times New Roman" w:hAnsi="Times New Roman"/>
          <w:sz w:val="24"/>
          <w:szCs w:val="24"/>
        </w:rPr>
        <w:t>печатном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так и в компьютерном варианте. Причем в компьютерном варианте всегда с ограничением времен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- самостоятельная работа</w:t>
      </w:r>
      <w:r w:rsidRPr="008873BE">
        <w:rPr>
          <w:rFonts w:ascii="Times New Roman" w:hAnsi="Times New Roman"/>
          <w:bCs/>
          <w:sz w:val="24"/>
          <w:szCs w:val="24"/>
        </w:rPr>
        <w:t>.</w:t>
      </w:r>
      <w:r w:rsidRPr="008873BE">
        <w:rPr>
          <w:rFonts w:ascii="Times New Roman" w:hAnsi="Times New Roman"/>
          <w:sz w:val="24"/>
          <w:szCs w:val="24"/>
        </w:rPr>
        <w:t>  Предлагаются разные виды самостоятельных работ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- контрольная работа</w:t>
      </w:r>
      <w:r w:rsidRPr="008873BE">
        <w:rPr>
          <w:rFonts w:ascii="Times New Roman" w:hAnsi="Times New Roman"/>
          <w:sz w:val="24"/>
          <w:szCs w:val="24"/>
        </w:rPr>
        <w:t>. Контроль знаний по пройденной теме</w:t>
      </w:r>
    </w:p>
    <w:p w:rsidR="009F4AA3" w:rsidRPr="008873BE" w:rsidRDefault="009F4AA3" w:rsidP="009F4AA3">
      <w:pPr>
        <w:pStyle w:val="a3"/>
        <w:jc w:val="both"/>
        <w:rPr>
          <w:rStyle w:val="a4"/>
          <w:b/>
          <w:bCs/>
        </w:rPr>
      </w:pPr>
      <w:r w:rsidRPr="008873BE">
        <w:rPr>
          <w:rStyle w:val="a4"/>
          <w:b/>
          <w:bCs/>
        </w:rPr>
        <w:t xml:space="preserve">            В результате изучения алгебры на базовом уровне ученик должен</w:t>
      </w:r>
    </w:p>
    <w:p w:rsidR="009F4AA3" w:rsidRPr="008873BE" w:rsidRDefault="009F4AA3" w:rsidP="009F4AA3">
      <w:pPr>
        <w:pStyle w:val="a3"/>
        <w:jc w:val="both"/>
        <w:rPr>
          <w:rStyle w:val="a4"/>
          <w:b/>
          <w:bCs/>
        </w:rPr>
      </w:pPr>
      <w:r w:rsidRPr="008873BE">
        <w:rPr>
          <w:rStyle w:val="a4"/>
          <w:b/>
          <w:bCs/>
        </w:rPr>
        <w:t>знать: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значение математической науки для решения задач, возникающих в теории и практике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широту и в то же время ограниченность применения математических методов к анализу и исследованию процессов и явлений в природе и обществе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значение практики и вопросов, возникающих в самой математике для формирования и развития математической науки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историю развития понятия числа, создания математического анализа, возникновения и развития геометрии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универсальный характер законов логики математических рассуждений, их применимость во всех областях человеческой деятельности.</w:t>
      </w:r>
    </w:p>
    <w:p w:rsidR="009F4AA3" w:rsidRPr="008873BE" w:rsidRDefault="009F4AA3" w:rsidP="009F4AA3">
      <w:pPr>
        <w:pStyle w:val="a3"/>
        <w:ind w:left="720"/>
        <w:jc w:val="both"/>
      </w:pPr>
      <w:r w:rsidRPr="008873BE">
        <w:rPr>
          <w:b/>
          <w:i/>
        </w:rPr>
        <w:t>уметь</w:t>
      </w:r>
      <w:r w:rsidRPr="008873BE">
        <w:rPr>
          <w:b/>
        </w:rPr>
        <w:t>: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t>распознавать на чертежах и моделях пространственные формы;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t>соотносить трехмерные объекты с их описаниями, изображениями;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rPr>
          <w:rStyle w:val="a4"/>
          <w:i w:val="0"/>
        </w:rPr>
        <w:t>аргументировать свои суждения об этом расположении</w:t>
      </w:r>
      <w:r w:rsidRPr="008873BE">
        <w:t>.</w:t>
      </w:r>
    </w:p>
    <w:p w:rsidR="009F4AA3" w:rsidRPr="008873BE" w:rsidRDefault="009F4AA3" w:rsidP="009F4AA3">
      <w:pPr>
        <w:pStyle w:val="a3"/>
        <w:jc w:val="both"/>
      </w:pPr>
      <w:r w:rsidRPr="008873BE">
        <w:rPr>
          <w:rStyle w:val="c7"/>
        </w:rPr>
        <w:t>Основная форма организации образовательного процесса – классно-урочная система. Предусматривается применение следующих технологий обучения: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традиционная классно-урочная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лекц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практические работы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элементы проблемного обучения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технологии уровневой дифференциац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здоровье сберегающие технолог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ИКТ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lastRenderedPageBreak/>
        <w:t>Виды и формы контроля: диагностические контрольные работы; самостоятельные работы, контрольные работы.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Базисный учебный план на изучение алгебры в 7-9 классах основной школы отводит 3 учебных часа в неделю, в течение года 102 часа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 xml:space="preserve">СОДЕРЖАНИЕ  КУРСА  АЛГЕБРЫ  8  КЛАССА  </w:t>
      </w:r>
    </w:p>
    <w:p w:rsidR="009F4AA3" w:rsidRPr="008873BE" w:rsidRDefault="009F4AA3" w:rsidP="009F4AA3">
      <w:pPr>
        <w:pStyle w:val="a5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1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Рациональные выражения (44часа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циональные дроби.</w:t>
      </w:r>
      <w:r w:rsidRPr="008873BE">
        <w:rPr>
          <w:rFonts w:ascii="Times New Roman" w:hAnsi="Times New Roman"/>
          <w:b/>
          <w:sz w:val="24"/>
          <w:szCs w:val="24"/>
        </w:rPr>
        <w:t xml:space="preserve">   </w:t>
      </w:r>
      <w:r w:rsidRPr="008873BE">
        <w:rPr>
          <w:rFonts w:ascii="Times New Roman" w:hAnsi="Times New Roman"/>
          <w:sz w:val="24"/>
          <w:szCs w:val="24"/>
        </w:rPr>
        <w:t>Основное свойство рациональной дроби.</w:t>
      </w:r>
      <w:r w:rsidRPr="008873BE">
        <w:rPr>
          <w:rFonts w:ascii="Times New Roman" w:hAnsi="Times New Roman"/>
          <w:b/>
          <w:sz w:val="24"/>
          <w:szCs w:val="24"/>
        </w:rPr>
        <w:t xml:space="preserve">   </w:t>
      </w:r>
      <w:r w:rsidRPr="008873BE">
        <w:rPr>
          <w:rFonts w:ascii="Times New Roman" w:hAnsi="Times New Roman"/>
          <w:sz w:val="24"/>
          <w:szCs w:val="24"/>
        </w:rPr>
        <w:t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</w:r>
      <w:r w:rsidRPr="008873BE">
        <w:rPr>
          <w:rFonts w:ascii="Times New Roman" w:hAnsi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30.65pt" o:ole="">
            <v:imagedata r:id="rId6" o:title=""/>
          </v:shape>
          <o:OLEObject Type="Embed" ProgID="Equation.DSMT4" ShapeID="_x0000_i1025" DrawAspect="Content" ObjectID="_1575992156" r:id="rId7"/>
        </w:object>
      </w:r>
      <w:r w:rsidRPr="008873BE">
        <w:rPr>
          <w:rFonts w:ascii="Times New Roman" w:hAnsi="Times New Roman"/>
          <w:sz w:val="24"/>
          <w:szCs w:val="24"/>
        </w:rPr>
        <w:t xml:space="preserve"> и её график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2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корни. Действительные числа(25 часов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Функция </w:t>
      </w:r>
      <w:r w:rsidRPr="008873BE">
        <w:rPr>
          <w:rFonts w:ascii="Times New Roman" w:hAnsi="Times New Roman"/>
          <w:i/>
          <w:sz w:val="24"/>
          <w:szCs w:val="24"/>
        </w:rPr>
        <w:t>y = x</w:t>
      </w:r>
      <w:r w:rsidRPr="008873BE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8873BE">
        <w:rPr>
          <w:rFonts w:ascii="Times New Roman" w:hAnsi="Times New Roman"/>
          <w:sz w:val="24"/>
          <w:szCs w:val="24"/>
        </w:rPr>
        <w:t xml:space="preserve"> и её график</w:t>
      </w:r>
      <w:proofErr w:type="gramStart"/>
      <w:r w:rsidRPr="008873BE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8873BE">
        <w:rPr>
          <w:rFonts w:ascii="Times New Roman" w:hAnsi="Times New Roman"/>
          <w:sz w:val="24"/>
          <w:szCs w:val="24"/>
        </w:rPr>
        <w:t>Квадратные корни. Арифметический квадратный корень. Множество и его элементы. Подмножество. Операции над множествами. Числовые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8873BE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6" type="#_x0000_t75" style="width:38.5pt;height:18.55pt" o:ole="">
            <v:imagedata r:id="rId8" o:title=""/>
          </v:shape>
          <o:OLEObject Type="Embed" ProgID="Equation.DSMT4" ShapeID="_x0000_i1026" DrawAspect="Content" ObjectID="_1575992157" r:id="rId9"/>
        </w:object>
      </w:r>
      <w:r w:rsidRPr="008873BE">
        <w:rPr>
          <w:rFonts w:ascii="Times New Roman" w:hAnsi="Times New Roman"/>
          <w:sz w:val="24"/>
          <w:szCs w:val="24"/>
        </w:rPr>
        <w:br/>
        <w:t xml:space="preserve">и её график. </w:t>
      </w:r>
    </w:p>
    <w:p w:rsidR="009F4AA3" w:rsidRPr="008873BE" w:rsidRDefault="009F4AA3" w:rsidP="009F4AA3">
      <w:pPr>
        <w:pStyle w:val="a5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3</w:t>
      </w:r>
    </w:p>
    <w:p w:rsidR="009F4AA3" w:rsidRPr="008873BE" w:rsidRDefault="009F4AA3" w:rsidP="009F4AA3">
      <w:pPr>
        <w:jc w:val="center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уравнения(26 часов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Повторение и систематизация</w:t>
      </w:r>
      <w:r w:rsidRPr="008873BE">
        <w:rPr>
          <w:rFonts w:ascii="Times New Roman" w:hAnsi="Times New Roman"/>
          <w:b/>
          <w:i/>
          <w:sz w:val="24"/>
          <w:szCs w:val="24"/>
        </w:rPr>
        <w:br/>
        <w:t>учебного материала(7 часов)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Примерное тематическо</w:t>
      </w:r>
      <w:r>
        <w:rPr>
          <w:rFonts w:ascii="Times New Roman" w:hAnsi="Times New Roman"/>
          <w:b/>
          <w:sz w:val="24"/>
          <w:szCs w:val="24"/>
        </w:rPr>
        <w:t>е планирование. Алгебра 8 класс</w:t>
      </w:r>
      <w:r w:rsidRPr="008873BE">
        <w:rPr>
          <w:rFonts w:ascii="Times New Roman" w:hAnsi="Times New Roman"/>
          <w:b/>
          <w:sz w:val="24"/>
          <w:szCs w:val="24"/>
        </w:rPr>
        <w:t xml:space="preserve">, </w:t>
      </w: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3 часа в неделю, всего 102 часа</w:t>
      </w:r>
    </w:p>
    <w:tbl>
      <w:tblPr>
        <w:tblW w:w="14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84"/>
        <w:gridCol w:w="2835"/>
        <w:gridCol w:w="851"/>
        <w:gridCol w:w="9561"/>
        <w:gridCol w:w="12"/>
      </w:tblGrid>
      <w:tr w:rsidR="009F4AA3" w:rsidRPr="008873BE" w:rsidTr="00304DC4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bookmarkStart w:id="0" w:name="_GoBack"/>
            <w:bookmarkEnd w:id="0"/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0424" w:type="dxa"/>
            <w:gridSpan w:val="3"/>
            <w:tcBorders>
              <w:bottom w:val="nil"/>
            </w:tcBorders>
            <w:vAlign w:val="bottom"/>
          </w:tcPr>
          <w:p w:rsidR="009F4AA3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</w:t>
            </w:r>
          </w:p>
          <w:p w:rsidR="009F4AA3" w:rsidRPr="008873BE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ученика</w:t>
            </w:r>
          </w:p>
          <w:p w:rsidR="009F4AA3" w:rsidRPr="008873BE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9F4AA3" w:rsidRPr="008873BE" w:rsidTr="00304DC4">
        <w:trPr>
          <w:gridAfter w:val="1"/>
          <w:wAfter w:w="12" w:type="dxa"/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9561" w:type="dxa"/>
            <w:tcBorders>
              <w:top w:val="nil"/>
            </w:tcBorders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Рациональные</w:t>
            </w:r>
            <w:r w:rsidRPr="008873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выражения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выражения, приводить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меры таких выраж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опустимых значений переменной, тождественн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ных выражений, тождества, равносильных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й, рационального уравнения, степен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нулевым показателем, степени с целым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отрицательным показателем, стандартного вида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а, обратной пропорциональности;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, уравнений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0.65pt;height:30.65pt" o:ole="">
                  <v:imagedata r:id="rId10" o:title=""/>
                </v:shape>
                <o:OLEObject Type="Embed" ProgID="Equation.DSMT4" ShapeID="_x0000_i1027" DrawAspect="Content" ObjectID="_1575992158" r:id="rId11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ля сокращения и преобразования дробей.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водить дроби к новому (общему) знаменателю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Находить сумму, разность, произведение и частное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робей. Выполнять тождественные преобразования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выраж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роби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преобразования выраж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8" type="#_x0000_t75" style="width:30.65pt;height:30.65pt" o:ole="">
                  <v:imagedata r:id="rId12" o:title=""/>
                </v:shape>
                <o:OLEObject Type="Embed" ProgID="Equation.DSMT4" ShapeID="_x0000_i1028" DrawAspect="Content" ObjectID="_1575992159" r:id="rId13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работа № 1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рациональных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работа № 2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9" type="#_x0000_t75" style="width:30.65pt;height:30.65pt" o:ole="">
                  <v:imagedata r:id="rId6" o:title=""/>
                </v:shape>
                <o:OLEObject Type="Embed" ProgID="Equation.DSMT4" ShapeID="_x0000_i1029" DrawAspect="Content" ObjectID="_1575992160" r:id="rId14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3</w:t>
            </w:r>
          </w:p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br/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Квадратные корн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Действительные числа</w:t>
            </w:r>
          </w:p>
        </w:tc>
        <w:tc>
          <w:tcPr>
            <w:tcW w:w="851" w:type="dxa"/>
            <w:vAlign w:val="center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а, способы задания множеств; множеств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туральных чисел, множество целых чисел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рациональных чисел, множеств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ействительных чисел и связи между этими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числов</w:t>
            </w:r>
            <w:proofErr w:type="spellEnd"/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ыми</w:t>
            </w:r>
            <w:proofErr w:type="spell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множествами; связь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бесконечным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есятичными дробями и рациональными,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иррациональными числами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. Приводить примеры рациональных чисел и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ррациональных чисел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действительными числами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ого квадратного корня из числ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равных множеств, подмножества, пересечения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, объединения множеств;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, арифметического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корня, функции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7.8pt;height:19.25pt" o:ole="">
                  <v:imagedata r:id="rId15" o:title=""/>
                </v:shape>
                <o:OLEObject Type="Embed" ProgID="Equation.DSMT4" ShapeID="_x0000_i1030" DrawAspect="Content" ObjectID="_1575992161" r:id="rId16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1" type="#_x0000_t75" style="width:37.8pt;height:19.25pt" o:ole="">
                  <v:imagedata r:id="rId17" o:title=""/>
                </v:shape>
                <o:OLEObject Type="Embed" ProgID="Equation.DSMT4" ShapeID="_x0000_i1031" DrawAspect="Content" ObjectID="_1575992162" r:id="rId18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арифметического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 для вычисления значений выраж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ие квадратные корни. Решать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я. Сравнивать значения выражений.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Выполнять преобразование выраж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применением вынесения множителя из-под знак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орня, внесения множителя под знак корня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полнять освобождение от иррациональн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знаменателе дроби, анализ соотнош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ми множествами и их элементами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и его элементы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2" type="#_x0000_t75" style="width:37.8pt;height:19.25pt" o:ole="">
                  <v:imagedata r:id="rId8" o:title=""/>
                </v:shape>
                <o:OLEObject Type="Embed" ProgID="Equation.DSMT4" ShapeID="_x0000_i1032" DrawAspect="Content" ObjectID="_1575992163" r:id="rId19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4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9561" w:type="dxa"/>
            <w:vAlign w:val="bottom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приводить примеры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уравнений различных видов (полных, неполных,</w:t>
            </w:r>
            <w:proofErr w:type="gramEnd"/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риведённых), квадратных трёхчленов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 общем виде реш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епол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х уравн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; квадратного трёхчлен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искриминанта квадратного уравнения 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ого трёхчлена, корня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; биквадратного уравнения;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. Исследовать количество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орней квадратного уравнения в зависим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от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знака его дискриминанта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ета (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прямую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обратную)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 разложении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ители, о свойстве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трицательным дискриминантом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решения уравн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дов. Применять теорему Виета и обратную ей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теорему. Выполнять разлож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ого</w:t>
            </w:r>
            <w:proofErr w:type="gramEnd"/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 на множители. Находить корни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й, которые сводятся к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м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атематическими моделями реальных ситуаций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5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6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  <w:vAlign w:val="center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Упражнения для повторения курса 8 класс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7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                  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center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            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jc w:val="both"/>
        <w:rPr>
          <w:rFonts w:ascii="Times New Roman" w:hAnsi="Times New Roman"/>
          <w:i/>
          <w:sz w:val="32"/>
          <w:szCs w:val="32"/>
        </w:rPr>
      </w:pPr>
    </w:p>
    <w:p w:rsidR="00DD722F" w:rsidRPr="00DD722F" w:rsidRDefault="00DD722F" w:rsidP="009F4AA3">
      <w:pPr>
        <w:jc w:val="both"/>
        <w:rPr>
          <w:rFonts w:ascii="Times New Roman" w:hAnsi="Times New Roman"/>
          <w:i/>
          <w:sz w:val="32"/>
          <w:szCs w:val="32"/>
        </w:rPr>
      </w:pPr>
    </w:p>
    <w:p w:rsidR="009F4AA3" w:rsidRPr="00DD722F" w:rsidRDefault="009F4AA3" w:rsidP="00DD722F">
      <w:pPr>
        <w:jc w:val="center"/>
        <w:rPr>
          <w:rFonts w:ascii="Times New Roman" w:hAnsi="Times New Roman"/>
          <w:b/>
          <w:sz w:val="32"/>
          <w:szCs w:val="32"/>
        </w:rPr>
      </w:pPr>
      <w:r w:rsidRPr="00DD722F">
        <w:rPr>
          <w:rFonts w:ascii="Times New Roman" w:hAnsi="Times New Roman"/>
          <w:b/>
          <w:sz w:val="32"/>
          <w:szCs w:val="32"/>
        </w:rPr>
        <w:t>Календарно- темат</w:t>
      </w:r>
      <w:r w:rsidR="00DD722F">
        <w:rPr>
          <w:rFonts w:ascii="Times New Roman" w:hAnsi="Times New Roman"/>
          <w:b/>
          <w:sz w:val="32"/>
          <w:szCs w:val="32"/>
        </w:rPr>
        <w:t>ическое планирование. 8 класс</w:t>
      </w: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lastRenderedPageBreak/>
        <w:t>3 часа в неделю, всего 102 часа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tbl>
      <w:tblPr>
        <w:tblW w:w="31680" w:type="dxa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94"/>
        <w:gridCol w:w="137"/>
        <w:gridCol w:w="3398"/>
        <w:gridCol w:w="1558"/>
        <w:gridCol w:w="3522"/>
        <w:gridCol w:w="303"/>
        <w:gridCol w:w="36"/>
        <w:gridCol w:w="57"/>
        <w:gridCol w:w="1899"/>
        <w:gridCol w:w="37"/>
        <w:gridCol w:w="6"/>
        <w:gridCol w:w="2368"/>
        <w:gridCol w:w="25"/>
        <w:gridCol w:w="1141"/>
        <w:gridCol w:w="14"/>
        <w:gridCol w:w="57"/>
        <w:gridCol w:w="14"/>
        <w:gridCol w:w="14"/>
        <w:gridCol w:w="15"/>
        <w:gridCol w:w="1134"/>
        <w:gridCol w:w="18"/>
        <w:gridCol w:w="153"/>
        <w:gridCol w:w="3121"/>
        <w:gridCol w:w="724"/>
        <w:gridCol w:w="3288"/>
        <w:gridCol w:w="724"/>
        <w:gridCol w:w="3288"/>
        <w:gridCol w:w="724"/>
        <w:gridCol w:w="3311"/>
      </w:tblGrid>
      <w:tr w:rsidR="00F404CA" w:rsidRPr="008873BE" w:rsidTr="008B6DB9">
        <w:trPr>
          <w:gridAfter w:val="7"/>
          <w:wAfter w:w="15180" w:type="dxa"/>
          <w:trHeight w:val="977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i/>
                <w:sz w:val="24"/>
                <w:szCs w:val="24"/>
              </w:rPr>
              <w:t>/п</w:t>
            </w:r>
          </w:p>
        </w:tc>
        <w:tc>
          <w:tcPr>
            <w:tcW w:w="3535" w:type="dxa"/>
            <w:gridSpan w:val="2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Тема урока</w:t>
            </w:r>
          </w:p>
        </w:tc>
        <w:tc>
          <w:tcPr>
            <w:tcW w:w="1558" w:type="dxa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Количество часов</w:t>
            </w:r>
          </w:p>
        </w:tc>
        <w:tc>
          <w:tcPr>
            <w:tcW w:w="8228" w:type="dxa"/>
            <w:gridSpan w:val="8"/>
          </w:tcPr>
          <w:p w:rsidR="00F404CA" w:rsidRPr="00F404CA" w:rsidRDefault="00F404CA" w:rsidP="00F404CA">
            <w:pPr>
              <w:suppressAutoHyphens w:val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                                     Планируемые результаты</w:t>
            </w:r>
          </w:p>
        </w:tc>
        <w:tc>
          <w:tcPr>
            <w:tcW w:w="2585" w:type="dxa"/>
            <w:gridSpan w:val="10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Дата проведения</w:t>
            </w:r>
          </w:p>
        </w:tc>
      </w:tr>
      <w:tr w:rsidR="00F404CA" w:rsidRPr="008873BE" w:rsidTr="00F404CA">
        <w:trPr>
          <w:gridAfter w:val="9"/>
          <w:wAfter w:w="15351" w:type="dxa"/>
          <w:trHeight w:val="1693"/>
        </w:trPr>
        <w:tc>
          <w:tcPr>
            <w:tcW w:w="5687" w:type="dxa"/>
            <w:gridSpan w:val="4"/>
          </w:tcPr>
          <w:p w:rsidR="00F404CA" w:rsidRPr="008873BE" w:rsidRDefault="00F404CA" w:rsidP="00535E1F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Рациональные выражения(44 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часов)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522" w:type="dxa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редметные</w:t>
            </w: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                                       </w:t>
            </w:r>
          </w:p>
        </w:tc>
        <w:tc>
          <w:tcPr>
            <w:tcW w:w="2338" w:type="dxa"/>
            <w:gridSpan w:val="6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Личностные</w:t>
            </w:r>
          </w:p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3" w:type="dxa"/>
            <w:gridSpan w:val="2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/ 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метапредметные</w:t>
            </w:r>
            <w:proofErr w:type="spellEnd"/>
          </w:p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о плану</w:t>
            </w: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о факту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выражения, приводить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меры таких выраж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опустимых значений переменной, тождественн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ных выражений, тождества, равносильных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й, рационального уравнения, степен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нулевым показателем, степени с целым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отрицательным показателем, стандартного вида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а, обратной пропорциональности;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войства степени с целым показателем,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уравнений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,ф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>ункции</w:t>
            </w:r>
            <w:proofErr w:type="spellEnd"/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3" type="#_x0000_t75" style="width:30.65pt;height:30.65pt" o:ole="">
                  <v:imagedata r:id="rId10" o:title=""/>
                </v:shape>
                <o:OLEObject Type="Embed" ProgID="Equation.DSMT4" ShapeID="_x0000_i1033" DrawAspect="Content" ObjectID="_1575992164" r:id="rId20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ля сокращения и преобразования дробей.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водить дроби к новому (общему) знаменателю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ходить сумму, разность, произведение и частное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робей. Выполнять тождественные преобразования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выражени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роби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преобразования выраж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4" type="#_x0000_t75" style="width:30.65pt;height:30.65pt" o:ole="">
                  <v:imagedata r:id="rId12" o:title=""/>
                </v:shape>
                <o:OLEObject Type="Embed" ProgID="Equation.DSMT4" ShapeID="_x0000_i1034" DrawAspect="Content" ObjectID="_1575992165" r:id="rId21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  <w:tc>
          <w:tcPr>
            <w:tcW w:w="2332" w:type="dxa"/>
            <w:gridSpan w:val="5"/>
            <w:vMerge w:val="restart"/>
          </w:tcPr>
          <w:p w:rsidR="00F404CA" w:rsidRPr="00BF1012" w:rsidRDefault="00F404CA" w:rsidP="00304DC4">
            <w:proofErr w:type="gramStart"/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>развитие логического и 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 xml:space="preserve"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</w:t>
            </w:r>
            <w:r w:rsidRPr="00BF1012">
              <w:lastRenderedPageBreak/>
              <w:t>современном информационном обществе,  развитие интереса к математическому творчеству и математических способностей,</w:t>
            </w:r>
            <w:proofErr w:type="gramEnd"/>
          </w:p>
          <w:p w:rsidR="00F404CA" w:rsidRPr="00BF1012" w:rsidRDefault="00F404CA" w:rsidP="00304DC4">
            <w:r w:rsidRPr="00BF1012">
              <w:t>Формирование навыков 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1A4AC5" w:rsidRDefault="00F404CA" w:rsidP="00304DC4">
            <w:r w:rsidRPr="001A4AC5">
              <w:rPr>
                <w:b/>
              </w:rPr>
              <w:lastRenderedPageBreak/>
              <w:t>Коммуникативные</w:t>
            </w:r>
            <w:r>
              <w:rPr>
                <w:b/>
              </w:rPr>
              <w:t>:</w:t>
            </w:r>
            <w:r w:rsidRPr="001A4AC5">
              <w:rPr>
                <w:b/>
              </w:rPr>
              <w:t xml:space="preserve"> </w:t>
            </w:r>
            <w:r w:rsidRPr="001A4AC5">
              <w:t xml:space="preserve"> умение слушать и понимать партнера, планировать и согласованно выполнять совместную деятельность, распределять роли, взаимно контролировать действия друг друга и уметь д</w:t>
            </w:r>
            <w:r>
              <w:t>оговариваться</w:t>
            </w:r>
            <w:proofErr w:type="gramStart"/>
            <w:r>
              <w:t xml:space="preserve"> ,</w:t>
            </w:r>
            <w:proofErr w:type="gramEnd"/>
            <w:r>
              <w:t xml:space="preserve"> </w:t>
            </w:r>
            <w:r w:rsidRPr="001A4AC5">
              <w:t>работа в парах, группах.</w:t>
            </w:r>
          </w:p>
          <w:p w:rsidR="00F404CA" w:rsidRPr="001A4AC5" w:rsidRDefault="00F404CA" w:rsidP="00304DC4">
            <w:r w:rsidRPr="001A4AC5">
              <w:t xml:space="preserve"> учатся высказывать суждения с использованием математических терминов и понятий, формулировать вопросы и ответы в </w:t>
            </w:r>
            <w:r w:rsidRPr="001A4AC5">
              <w:lastRenderedPageBreak/>
              <w:t xml:space="preserve">ходе выполнения задания, доказательства верности или неверности выполненного действия, обосновывают этапы решения учебной задачи. </w:t>
            </w:r>
          </w:p>
          <w:p w:rsidR="00F404CA" w:rsidRPr="001A4AC5" w:rsidRDefault="00F404CA" w:rsidP="00304DC4">
            <w:r>
              <w:rPr>
                <w:b/>
              </w:rPr>
              <w:t>Р</w:t>
            </w:r>
            <w:r w:rsidRPr="001A4AC5">
              <w:rPr>
                <w:b/>
              </w:rPr>
              <w:t>егулятивн</w:t>
            </w:r>
            <w:r>
              <w:rPr>
                <w:b/>
              </w:rPr>
              <w:t>ые</w:t>
            </w:r>
            <w:r>
              <w:t>: самопроверка</w:t>
            </w:r>
            <w:proofErr w:type="gramStart"/>
            <w:r>
              <w:t xml:space="preserve"> ,</w:t>
            </w:r>
            <w:proofErr w:type="gramEnd"/>
            <w:r>
              <w:t xml:space="preserve"> взаимопроверка, </w:t>
            </w:r>
            <w:r w:rsidRPr="001A4AC5">
              <w:t xml:space="preserve"> </w:t>
            </w:r>
          </w:p>
          <w:p w:rsidR="00F404CA" w:rsidRPr="001A4AC5" w:rsidRDefault="00F404CA" w:rsidP="00304DC4">
            <w:r w:rsidRPr="001A4AC5">
              <w:t xml:space="preserve"> учится самостоятельно определять цель своей деятельности, планировать её, самостоятельно двигаться по заданному плану, оценивать и корректировать полученный результат</w:t>
            </w:r>
          </w:p>
          <w:p w:rsidR="00F404CA" w:rsidRPr="00BF1012" w:rsidRDefault="00F404CA" w:rsidP="00304DC4">
            <w:pPr>
              <w:pStyle w:val="a6"/>
              <w:spacing w:after="120"/>
              <w:ind w:right="-28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i/>
                <w:sz w:val="22"/>
                <w:szCs w:val="22"/>
              </w:rPr>
              <w:t>Познавательные</w:t>
            </w:r>
            <w:proofErr w:type="gramStart"/>
            <w:r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BF1012">
              <w:rPr>
                <w:b/>
                <w:bCs/>
                <w:i/>
                <w:sz w:val="22"/>
                <w:szCs w:val="22"/>
              </w:rPr>
              <w:t>:</w:t>
            </w:r>
            <w:proofErr w:type="gramEnd"/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Анализировать и осмысливать текст задачи, извлекать необходимую информацию;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 xml:space="preserve">Осуществлять выбор наиболее </w:t>
            </w:r>
            <w:r w:rsidRPr="00BF1012">
              <w:rPr>
                <w:sz w:val="22"/>
                <w:szCs w:val="22"/>
              </w:rPr>
              <w:lastRenderedPageBreak/>
              <w:t>эффективного способа решения; -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строить логическую цепочку рассужден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логическое рассуждение;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делать умозаключения и выводы на основе аргументации.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роить речевое высказывание в устной и письменной форме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использовать поиск необходимой информации для выполнения учебных заданий с использованием учебной литературы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устанавливать причинно-следственные связи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елать умозаключения и выводы на основе аргументации.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lastRenderedPageBreak/>
              <w:t>давать определение понятиям;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1A4AC5" w:rsidRDefault="00F404CA" w:rsidP="00304DC4">
            <w:pPr>
              <w:rPr>
                <w:b/>
              </w:rPr>
            </w:pPr>
          </w:p>
        </w:tc>
        <w:tc>
          <w:tcPr>
            <w:tcW w:w="1248" w:type="dxa"/>
            <w:gridSpan w:val="6"/>
          </w:tcPr>
          <w:p w:rsidR="00F404CA" w:rsidRPr="001A4AC5" w:rsidRDefault="00F404CA" w:rsidP="00304DC4">
            <w:pPr>
              <w:rPr>
                <w:b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робные рациональные выражения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опустимые значения переменной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ычитание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ложение и вычитание рациональных дробей с разными знаменателями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>. Возведение рациональной дроби в степень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Равносильные уравнения Рациональные уравнения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.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59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5" type="#_x0000_t75" style="width:30.65pt;height:30.65pt" o:ole="">
                  <v:imagedata r:id="rId6" o:title=""/>
                </v:shape>
                <o:OLEObject Type="Embed" ProgID="Equation.DSMT4" ShapeID="_x0000_i1035" DrawAspect="Content" ObjectID="_1575992166" r:id="rId22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6" type="#_x0000_t75" style="width:30.65pt;height:30.65pt" o:ole="">
                  <v:imagedata r:id="rId6" o:title=""/>
                </v:shape>
                <o:OLEObject Type="Embed" ProgID="Equation.DSMT4" ShapeID="_x0000_i1036" DrawAspect="Content" ObjectID="_1575992167" r:id="rId23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7" type="#_x0000_t75" style="width:30.65pt;height:30.65pt" o:ole="">
                  <v:imagedata r:id="rId6" o:title=""/>
                </v:shape>
                <o:OLEObject Type="Embed" ProgID="Equation.DSMT4" ShapeID="_x0000_i1037" DrawAspect="Content" ObjectID="_1575992168" r:id="rId24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4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4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3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</w:tcPr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0AA" w:rsidRPr="008873BE" w:rsidTr="00F404CA">
        <w:trPr>
          <w:gridAfter w:val="1"/>
          <w:wAfter w:w="3311" w:type="dxa"/>
          <w:trHeight w:val="503"/>
        </w:trPr>
        <w:tc>
          <w:tcPr>
            <w:tcW w:w="16329" w:type="dxa"/>
            <w:gridSpan w:val="20"/>
          </w:tcPr>
          <w:p w:rsidR="00BE20AA" w:rsidRPr="008873BE" w:rsidRDefault="00BE20AA" w:rsidP="00304DC4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2. Квадратные корни. Действительные числа(25 часов)</w:t>
            </w:r>
          </w:p>
          <w:p w:rsidR="00BE20AA" w:rsidRDefault="00BE20AA" w:rsidP="00304D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6" w:type="dxa"/>
            <w:gridSpan w:val="4"/>
          </w:tcPr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BE20AA" w:rsidRPr="008873BE" w:rsidRDefault="00BE20A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§1,№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8.10.12.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а, способы задания множеств; множеств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туральных чисел, множество целых чисел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рациональных чисел, множеств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ействительных чисел и связи между этими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числов</w:t>
            </w:r>
            <w:proofErr w:type="spellEnd"/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ыми</w:t>
            </w:r>
            <w:proofErr w:type="spell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множествами; связь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бесконечным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есятичными дробями и рациональными,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иррациональными числами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. Приводить примеры рациональных чисел и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ррациональных чисел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действительными числами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ого квадратного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орня из числ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равных множеств, подмножества, пересечения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, объединения множеств;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, арифметического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корня, функции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8" type="#_x0000_t75" style="width:37.8pt;height:19.25pt" o:ole="">
                  <v:imagedata r:id="rId15" o:title=""/>
                </v:shape>
                <o:OLEObject Type="Embed" ProgID="Equation.DSMT4" ShapeID="_x0000_i1038" DrawAspect="Content" ObjectID="_1575992169" r:id="rId25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9" type="#_x0000_t75" style="width:37.8pt;height:19.25pt" o:ole="">
                  <v:imagedata r:id="rId17" o:title=""/>
                </v:shape>
                <o:OLEObject Type="Embed" ProgID="Equation.DSMT4" ShapeID="_x0000_i1039" DrawAspect="Content" ObjectID="_1575992170" r:id="rId26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арифметического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 для вычисления значений выражени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ие квадратные корни. Решать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я. Сравнивать значения выражений.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Выполнять преобразование выраж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применением вынесения множителя из-под знака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орня, внесения множителя под знак корня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полнять освобождение от иррациональн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знаменателе дроби, анализ соотнош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ми множествами и их элементами</w:t>
            </w:r>
          </w:p>
        </w:tc>
        <w:tc>
          <w:tcPr>
            <w:tcW w:w="1936" w:type="dxa"/>
            <w:gridSpan w:val="2"/>
            <w:vMerge w:val="restart"/>
          </w:tcPr>
          <w:p w:rsidR="00F404CA" w:rsidRPr="00BF1012" w:rsidRDefault="00F404CA" w:rsidP="00304DC4">
            <w:proofErr w:type="gramStart"/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>развитие логического и 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 xml:space="preserve"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</w:t>
            </w:r>
            <w:r w:rsidRPr="00BF1012">
              <w:lastRenderedPageBreak/>
              <w:t>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  <w:proofErr w:type="gramEnd"/>
          </w:p>
          <w:p w:rsidR="00F404CA" w:rsidRPr="00BF1012" w:rsidRDefault="00F404CA" w:rsidP="00304DC4">
            <w:r w:rsidRPr="00BF1012">
              <w:t>Формирование навыков 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FA55AB">
              <w:rPr>
                <w:rFonts w:ascii="Times New Roman,Bold" w:hAnsi="Times New Roman,Bold" w:cs="Times New Roman,Bold"/>
                <w:b/>
                <w:bCs/>
              </w:rPr>
              <w:lastRenderedPageBreak/>
              <w:t>Коммуникативные</w:t>
            </w:r>
            <w:r w:rsidRPr="001376A1">
              <w:rPr>
                <w:rFonts w:ascii="Times New Roman,Bold" w:hAnsi="Times New Roman,Bold" w:cs="Times New Roman,Bold"/>
              </w:rPr>
              <w:t>:</w:t>
            </w:r>
            <w:r w:rsidRPr="001376A1">
              <w:t xml:space="preserve"> </w:t>
            </w:r>
            <w:r w:rsidRPr="001376A1">
              <w:rPr>
                <w:rFonts w:ascii="Times New Roman" w:hAnsi="Times New Roman"/>
              </w:rPr>
              <w:t xml:space="preserve">аргументировать свою точку зрения, спорить и отстаивать свою позицию; 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задавать вопросы, необходимые для организации собственной деятельности и сотрудничества с партнёром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осуществлять взаимный контроль и оказывать в сотрудничестве необходимую взаимопомощь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адекватно использовать речь для планирования и регуляции своей деятельности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использовать адекватные языковые средства для отображения своих чувств, мыслей, мотивов и потребностей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lastRenderedPageBreak/>
              <w:t xml:space="preserve">учитывать разные мнения и стремиться к координации различных позиций в сотрудничестве; 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использовать адекватные языковые средства для отображения своих чувств, мыслей, мотивов и потребностей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контролировать действие партнёра;</w:t>
            </w:r>
          </w:p>
          <w:p w:rsidR="00F404CA" w:rsidRPr="001376A1" w:rsidRDefault="00F404CA" w:rsidP="00304DC4">
            <w:pPr>
              <w:framePr w:hSpace="180" w:wrap="around" w:hAnchor="page" w:x="1198" w:y="2535"/>
              <w:ind w:left="-67"/>
              <w:rPr>
                <w:rFonts w:ascii="Times New Roman,Bold" w:hAnsi="Times New Roman,Bold" w:cs="Times New Roman,Bold"/>
              </w:rPr>
            </w:pPr>
            <w:r w:rsidRPr="001376A1">
              <w:t>основам коммуникативной рефлексии.</w:t>
            </w:r>
          </w:p>
          <w:p w:rsidR="00F404CA" w:rsidRPr="000A2BFB" w:rsidRDefault="00F404CA" w:rsidP="00304DC4">
            <w:pPr>
              <w:rPr>
                <w:b/>
                <w:sz w:val="18"/>
                <w:szCs w:val="18"/>
              </w:rPr>
            </w:pPr>
            <w:r w:rsidRPr="000A2BFB">
              <w:rPr>
                <w:b/>
                <w:sz w:val="18"/>
                <w:szCs w:val="18"/>
              </w:rPr>
              <w:t>Регулятивные</w:t>
            </w:r>
            <w:proofErr w:type="gramStart"/>
            <w:r w:rsidRPr="000A2BFB">
              <w:rPr>
                <w:b/>
                <w:sz w:val="18"/>
                <w:szCs w:val="18"/>
              </w:rPr>
              <w:t xml:space="preserve"> :</w:t>
            </w:r>
            <w:proofErr w:type="gramEnd"/>
            <w:r w:rsidRPr="000A2BFB">
              <w:rPr>
                <w:b/>
                <w:sz w:val="18"/>
                <w:szCs w:val="18"/>
              </w:rPr>
              <w:t xml:space="preserve"> 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1). Ставить цель учебной деятельности на основе преобразования практической задачи </w:t>
            </w:r>
            <w:proofErr w:type="gramStart"/>
            <w:r w:rsidRPr="003C5EF5">
              <w:rPr>
                <w:sz w:val="20"/>
                <w:szCs w:val="20"/>
              </w:rPr>
              <w:t>в</w:t>
            </w:r>
            <w:proofErr w:type="gramEnd"/>
            <w:r w:rsidRPr="003C5EF5">
              <w:rPr>
                <w:sz w:val="20"/>
                <w:szCs w:val="20"/>
              </w:rPr>
              <w:t xml:space="preserve"> образовательную;</w:t>
            </w:r>
          </w:p>
          <w:p w:rsidR="00F404CA" w:rsidRPr="003C5EF5" w:rsidRDefault="00F404CA" w:rsidP="00304DC4">
            <w:pPr>
              <w:rPr>
                <w:i/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2) </w:t>
            </w:r>
            <w:r w:rsidRPr="003C5EF5">
              <w:rPr>
                <w:i/>
                <w:sz w:val="20"/>
                <w:szCs w:val="20"/>
              </w:rPr>
              <w:t>самостоятельно анализировать условия достижения целей на основе учета выделенных учителем ориентиров действия в новом учебном материале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3) планировать пути достижения цели;</w:t>
            </w:r>
          </w:p>
          <w:p w:rsidR="00F404CA" w:rsidRPr="003C5EF5" w:rsidRDefault="00F404CA" w:rsidP="00304DC4">
            <w:pPr>
              <w:rPr>
                <w:i/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4) </w:t>
            </w:r>
            <w:r w:rsidRPr="003C5EF5">
              <w:rPr>
                <w:i/>
                <w:sz w:val="20"/>
                <w:szCs w:val="20"/>
              </w:rPr>
              <w:t xml:space="preserve">принимать решения в проблемной ситуации </w:t>
            </w:r>
            <w:r w:rsidRPr="003C5EF5">
              <w:rPr>
                <w:i/>
                <w:sz w:val="20"/>
                <w:szCs w:val="20"/>
              </w:rPr>
              <w:lastRenderedPageBreak/>
              <w:t>на основе переговоров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3)осуществлять констатирующий и предвосхищающий контроль по результату и способу действия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4) </w:t>
            </w:r>
            <w:r w:rsidRPr="003C5EF5">
              <w:rPr>
                <w:color w:val="000000"/>
                <w:spacing w:val="1"/>
                <w:sz w:val="20"/>
                <w:szCs w:val="20"/>
              </w:rPr>
              <w:t xml:space="preserve">критически </w:t>
            </w:r>
            <w:r w:rsidRPr="003C5EF5">
              <w:rPr>
                <w:color w:val="000000"/>
                <w:spacing w:val="-1"/>
                <w:sz w:val="20"/>
                <w:szCs w:val="20"/>
              </w:rPr>
              <w:t>оценивать полученный ответ, осуществлять са</w:t>
            </w:r>
            <w:r w:rsidRPr="003C5EF5">
              <w:rPr>
                <w:color w:val="000000"/>
                <w:sz w:val="20"/>
                <w:szCs w:val="20"/>
              </w:rPr>
              <w:t xml:space="preserve">моконтроль, проверяя ответ на соответствие </w:t>
            </w:r>
            <w:r w:rsidRPr="003C5EF5">
              <w:rPr>
                <w:color w:val="000000"/>
                <w:spacing w:val="-1"/>
                <w:sz w:val="20"/>
                <w:szCs w:val="20"/>
              </w:rPr>
              <w:t>условию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5) Самостоятельно оценивать правильность выполнения действия и вносить необходимые коррективы в исполнение, как в конце действия, так и по ходу его реализации;</w:t>
            </w:r>
          </w:p>
          <w:p w:rsidR="00F404CA" w:rsidRPr="007D5848" w:rsidRDefault="00F404CA" w:rsidP="00304DC4">
            <w:pPr>
              <w:rPr>
                <w:b/>
                <w:sz w:val="18"/>
                <w:szCs w:val="18"/>
                <w:highlight w:val="lightGray"/>
              </w:rPr>
            </w:pPr>
          </w:p>
          <w:p w:rsidR="00F404CA" w:rsidRPr="000A2BFB" w:rsidRDefault="00F404CA" w:rsidP="00304DC4">
            <w:pPr>
              <w:rPr>
                <w:sz w:val="18"/>
                <w:szCs w:val="18"/>
              </w:rPr>
            </w:pPr>
            <w:r w:rsidRPr="000A2BFB">
              <w:rPr>
                <w:b/>
                <w:sz w:val="18"/>
                <w:szCs w:val="18"/>
              </w:rPr>
              <w:t>Познавательные</w:t>
            </w:r>
            <w:proofErr w:type="gramStart"/>
            <w:r w:rsidRPr="000A2BFB">
              <w:rPr>
                <w:b/>
                <w:sz w:val="18"/>
                <w:szCs w:val="18"/>
              </w:rPr>
              <w:t xml:space="preserve"> :</w:t>
            </w:r>
            <w:proofErr w:type="gramEnd"/>
            <w:r w:rsidRPr="000A2BFB">
              <w:rPr>
                <w:sz w:val="18"/>
                <w:szCs w:val="18"/>
              </w:rPr>
              <w:t xml:space="preserve">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анализировать и осмысливать текст задачи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создавать и преобразовывать модели (табличные, арифметические, уравнения) и схемы для решения задач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строить логические </w:t>
            </w:r>
            <w:r w:rsidRPr="00FA55AB">
              <w:rPr>
                <w:sz w:val="20"/>
                <w:szCs w:val="20"/>
              </w:rPr>
              <w:lastRenderedPageBreak/>
              <w:t>рассуждения;</w:t>
            </w:r>
          </w:p>
          <w:p w:rsidR="00F404CA" w:rsidRPr="00FA55AB" w:rsidRDefault="00F404CA" w:rsidP="00304DC4">
            <w:pPr>
              <w:ind w:left="43"/>
              <w:rPr>
                <w:bCs/>
                <w:sz w:val="20"/>
                <w:szCs w:val="20"/>
              </w:rPr>
            </w:pPr>
            <w:r w:rsidRPr="00FA55AB">
              <w:rPr>
                <w:bCs/>
                <w:sz w:val="20"/>
                <w:szCs w:val="20"/>
              </w:rPr>
              <w:t>переформулировать условие, извлекать необходимую информацию;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находить наиболее эффективный способ решения задач в зависимости от конкретных условий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давать определение понятиям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структурировать, выделять главное и второстепенное в тексте задачи.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выполнять ознакомительное, изучающее, усваивающее виды чтения.</w:t>
            </w:r>
          </w:p>
          <w:p w:rsidR="00F404CA" w:rsidRPr="000A2BFB" w:rsidRDefault="00F404CA" w:rsidP="00304DC4">
            <w:pPr>
              <w:rPr>
                <w:sz w:val="18"/>
                <w:szCs w:val="18"/>
                <w:highlight w:val="lightGray"/>
              </w:rPr>
            </w:pPr>
          </w:p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FA55AB" w:rsidRDefault="00F404CA" w:rsidP="00304DC4">
            <w:pPr>
              <w:pStyle w:val="a8"/>
              <w:ind w:left="-67" w:firstLine="0"/>
              <w:jc w:val="left"/>
              <w:rPr>
                <w:rFonts w:ascii="Times New Roman,Bold" w:hAnsi="Times New Roman,Bold" w:cs="Times New Roman,Bold"/>
                <w:b/>
                <w:bCs/>
              </w:rPr>
            </w:pPr>
          </w:p>
        </w:tc>
        <w:tc>
          <w:tcPr>
            <w:tcW w:w="1149" w:type="dxa"/>
            <w:gridSpan w:val="2"/>
          </w:tcPr>
          <w:p w:rsidR="00F404CA" w:rsidRPr="00FA55AB" w:rsidRDefault="00F404CA" w:rsidP="00304DC4">
            <w:pPr>
              <w:pStyle w:val="a8"/>
              <w:ind w:left="-67" w:firstLine="0"/>
              <w:jc w:val="left"/>
              <w:rPr>
                <w:rFonts w:ascii="Times New Roman,Bold" w:hAnsi="Times New Roman,Bold" w:cs="Times New Roman,Bold"/>
                <w:b/>
                <w:bCs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702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5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5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872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40" type="#_x0000_t75" style="width:38.5pt;height:18.55pt" o:ole="">
                  <v:imagedata r:id="rId8" o:title=""/>
                </v:shape>
                <o:OLEObject Type="Embed" ProgID="Equation.DSMT4" ShapeID="_x0000_i1040" DrawAspect="Content" ObjectID="_1575992171" r:id="rId27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 xml:space="preserve">и её график. 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F404CA">
        <w:trPr>
          <w:gridAfter w:val="9"/>
          <w:wAfter w:w="15351" w:type="dxa"/>
        </w:trPr>
        <w:tc>
          <w:tcPr>
            <w:tcW w:w="594" w:type="dxa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69</w:t>
            </w:r>
          </w:p>
        </w:tc>
        <w:tc>
          <w:tcPr>
            <w:tcW w:w="3535" w:type="dxa"/>
            <w:gridSpan w:val="2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работа № 4</w:t>
            </w:r>
          </w:p>
        </w:tc>
        <w:tc>
          <w:tcPr>
            <w:tcW w:w="1558" w:type="dxa"/>
            <w:tcBorders>
              <w:bottom w:val="single" w:sz="4" w:space="0" w:color="auto"/>
            </w:tcBorders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tcBorders>
              <w:bottom w:val="single" w:sz="4" w:space="0" w:color="auto"/>
            </w:tcBorders>
          </w:tcPr>
          <w:p w:rsidR="006B70C4" w:rsidRDefault="006B70C4" w:rsidP="00304D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B70C4" w:rsidRPr="008873BE" w:rsidRDefault="006B70C4" w:rsidP="00304DC4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9" w:type="dxa"/>
            <w:gridSpan w:val="7"/>
            <w:tcBorders>
              <w:bottom w:val="single" w:sz="4" w:space="0" w:color="auto"/>
            </w:tcBorders>
          </w:tcPr>
          <w:p w:rsidR="006B70C4" w:rsidRDefault="006B70C4" w:rsidP="00304D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40EAF" w:rsidRPr="008873BE" w:rsidTr="00F404CA">
        <w:tc>
          <w:tcPr>
            <w:tcW w:w="19621" w:type="dxa"/>
            <w:gridSpan w:val="2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40EAF" w:rsidRPr="008873BE" w:rsidRDefault="00140EAF" w:rsidP="00661FDC">
            <w:pPr>
              <w:pStyle w:val="a5"/>
              <w:tabs>
                <w:tab w:val="center" w:pos="9710"/>
                <w:tab w:val="left" w:pos="16795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3.Квадратные уравнения (26 часов)</w:t>
            </w:r>
          </w:p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5" w:type="dxa"/>
            <w:gridSpan w:val="2"/>
          </w:tcPr>
          <w:p w:rsidR="00140EAF" w:rsidRPr="008873BE" w:rsidRDefault="00140EA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sz w:val="24"/>
                <w:szCs w:val="24"/>
              </w:rPr>
              <w:t>7,220,21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  <w:tcBorders>
              <w:top w:val="single" w:sz="4" w:space="0" w:color="auto"/>
            </w:tcBorders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3398" w:type="dxa"/>
            <w:tcBorders>
              <w:top w:val="single" w:sz="4" w:space="0" w:color="auto"/>
            </w:tcBorders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Квадратные уравнения. Решение неполных квадратных уравнений</w:t>
            </w:r>
          </w:p>
        </w:tc>
        <w:tc>
          <w:tcPr>
            <w:tcW w:w="1558" w:type="dxa"/>
            <w:tcBorders>
              <w:top w:val="single" w:sz="4" w:space="0" w:color="auto"/>
            </w:tcBorders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приводить примеры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уравнений различных видов (полных, неполных,</w:t>
            </w:r>
            <w:proofErr w:type="gramEnd"/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приведённых), квадратных трёхчленов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 общем виде реш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епол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х уравн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; квадратного трёхчлен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искриминанта квадратного уравнения 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ого трёхчлена, корня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; биквадратного уравнения;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. Исследовать количество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орней квадратного уравнения в зависим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от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знака его дискриминанта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ета (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прямую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обратную),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 разложении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ители, о свойстве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трицательным дискриминантом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решения уравнений.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Pr="00BF1012" w:rsidRDefault="00F404CA" w:rsidP="00304DC4">
            <w:proofErr w:type="gramStart"/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 xml:space="preserve">развитие логического и </w:t>
            </w:r>
            <w:r w:rsidRPr="00BF1012">
              <w:lastRenderedPageBreak/>
              <w:t>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  <w:proofErr w:type="gramEnd"/>
          </w:p>
          <w:p w:rsidR="00F404CA" w:rsidRPr="00BF1012" w:rsidRDefault="00F404CA" w:rsidP="00304DC4">
            <w:r w:rsidRPr="00BF1012">
              <w:t xml:space="preserve">Формирование навыков </w:t>
            </w:r>
            <w:r w:rsidRPr="00BF1012">
              <w:lastRenderedPageBreak/>
              <w:t>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Pr="001A4AC5" w:rsidRDefault="00F404CA" w:rsidP="00304DC4">
            <w:r w:rsidRPr="001A4AC5">
              <w:rPr>
                <w:b/>
              </w:rPr>
              <w:lastRenderedPageBreak/>
              <w:t>Коммуникативные</w:t>
            </w:r>
            <w:r>
              <w:rPr>
                <w:b/>
              </w:rPr>
              <w:t>:</w:t>
            </w:r>
            <w:r w:rsidRPr="001A4AC5">
              <w:rPr>
                <w:b/>
              </w:rPr>
              <w:t xml:space="preserve"> </w:t>
            </w:r>
            <w:r w:rsidRPr="001A4AC5">
              <w:t xml:space="preserve"> умение слушать и понимать партнера, </w:t>
            </w:r>
            <w:r w:rsidRPr="001A4AC5">
              <w:lastRenderedPageBreak/>
              <w:t>планировать и согласованно выполнять совместную деятельность, распределять роли, взаимно контролировать действия друг друга и уметь д</w:t>
            </w:r>
            <w:r>
              <w:t>оговариваться</w:t>
            </w:r>
            <w:proofErr w:type="gramStart"/>
            <w:r>
              <w:t xml:space="preserve"> ,</w:t>
            </w:r>
            <w:proofErr w:type="gramEnd"/>
            <w:r>
              <w:t xml:space="preserve"> </w:t>
            </w:r>
            <w:r w:rsidRPr="001A4AC5">
              <w:t>работа в парах, группах.</w:t>
            </w:r>
          </w:p>
          <w:p w:rsidR="00F404CA" w:rsidRPr="001A4AC5" w:rsidRDefault="00F404CA" w:rsidP="00304DC4">
            <w:r w:rsidRPr="001A4AC5">
              <w:t xml:space="preserve"> учатся высказывать суждения с использованием математических терминов и понятий, формулировать вопросы и ответы в ходе выполнения задания, доказательства верности или неверности выполненного действия, обосновывают этапы решения учебной задачи. </w:t>
            </w:r>
          </w:p>
          <w:p w:rsidR="00F404CA" w:rsidRPr="001A4AC5" w:rsidRDefault="00F404CA" w:rsidP="00304DC4">
            <w:r>
              <w:rPr>
                <w:b/>
              </w:rPr>
              <w:t>Р</w:t>
            </w:r>
            <w:r w:rsidRPr="001A4AC5">
              <w:rPr>
                <w:b/>
              </w:rPr>
              <w:t>егулятивн</w:t>
            </w:r>
            <w:r>
              <w:rPr>
                <w:b/>
              </w:rPr>
              <w:t>ые</w:t>
            </w:r>
            <w:r>
              <w:t>: самопроверка</w:t>
            </w:r>
            <w:proofErr w:type="gramStart"/>
            <w:r>
              <w:t xml:space="preserve"> ,</w:t>
            </w:r>
            <w:proofErr w:type="gramEnd"/>
            <w:r>
              <w:t xml:space="preserve"> взаимопроверка, </w:t>
            </w:r>
            <w:r w:rsidRPr="001A4AC5">
              <w:t xml:space="preserve"> </w:t>
            </w:r>
          </w:p>
          <w:p w:rsidR="00F404CA" w:rsidRPr="001A4AC5" w:rsidRDefault="00F404CA" w:rsidP="00304DC4">
            <w:r w:rsidRPr="001A4AC5">
              <w:t xml:space="preserve"> учится </w:t>
            </w:r>
            <w:r w:rsidRPr="001A4AC5">
              <w:lastRenderedPageBreak/>
              <w:t>самостоятельно определять цель своей деятельности, планировать её, самостоятельно двигаться по заданному плану, оценивать и корректировать полученный результат</w:t>
            </w:r>
          </w:p>
          <w:p w:rsidR="00F404CA" w:rsidRPr="00BF1012" w:rsidRDefault="00F404CA" w:rsidP="00304DC4">
            <w:pPr>
              <w:pStyle w:val="a6"/>
              <w:spacing w:after="120"/>
              <w:ind w:right="-28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i/>
                <w:sz w:val="22"/>
                <w:szCs w:val="22"/>
              </w:rPr>
              <w:t>Познавательные</w:t>
            </w:r>
            <w:proofErr w:type="gramStart"/>
            <w:r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BF1012">
              <w:rPr>
                <w:b/>
                <w:bCs/>
                <w:i/>
                <w:sz w:val="22"/>
                <w:szCs w:val="22"/>
              </w:rPr>
              <w:t>:</w:t>
            </w:r>
            <w:proofErr w:type="gramEnd"/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Анализировать и осмысливать текст задачи, извлекать необходимую информацию;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Осуществлять выбор наиболее эффективного способа решения; -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строить логическую цепочку рассужден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логическое рассуждение;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делать умозаключения и выводы на основе аргументации.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речевое </w:t>
            </w:r>
            <w:r w:rsidRPr="00BF1012">
              <w:rPr>
                <w:rFonts w:ascii="Times New Roman" w:hAnsi="Times New Roman"/>
              </w:rPr>
              <w:lastRenderedPageBreak/>
              <w:t>высказывание в устной и письменной форме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использовать поиск необходимой информации для выполнения учебных заданий с использованием учебной литературы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устанавливать причинно-следственные связи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елать умозаключения и выводы на основе аргументации.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  <w:tcBorders>
              <w:top w:val="single" w:sz="4" w:space="0" w:color="auto"/>
            </w:tcBorders>
          </w:tcPr>
          <w:p w:rsidR="00F404CA" w:rsidRPr="001A4AC5" w:rsidRDefault="00F404CA" w:rsidP="00304DC4">
            <w:pPr>
              <w:rPr>
                <w:b/>
              </w:rPr>
            </w:pPr>
          </w:p>
        </w:tc>
        <w:tc>
          <w:tcPr>
            <w:tcW w:w="1149" w:type="dxa"/>
            <w:gridSpan w:val="2"/>
            <w:tcBorders>
              <w:top w:val="single" w:sz="4" w:space="0" w:color="auto"/>
            </w:tcBorders>
          </w:tcPr>
          <w:p w:rsidR="00F404CA" w:rsidRPr="001A4AC5" w:rsidRDefault="00F404CA" w:rsidP="00304DC4">
            <w:pPr>
              <w:rPr>
                <w:b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7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7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. 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8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дов. Применять теорему Виета и обратную ей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теорему. Выполнять разлож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ого</w:t>
            </w:r>
            <w:proofErr w:type="gramEnd"/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 на множители. Находить корни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й, которые сводятся к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м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атематическими моделями реальных ситуаций</w:t>
            </w:r>
          </w:p>
        </w:tc>
        <w:tc>
          <w:tcPr>
            <w:tcW w:w="1993" w:type="dxa"/>
            <w:gridSpan w:val="3"/>
            <w:vMerge w:val="restart"/>
          </w:tcPr>
          <w:p w:rsidR="00F404CA" w:rsidRPr="00BF1012" w:rsidRDefault="00F404CA" w:rsidP="00304DC4">
            <w:pPr>
              <w:rPr>
                <w:b/>
                <w:bCs/>
              </w:rPr>
            </w:pPr>
            <w:r w:rsidRPr="00BF1012">
              <w:rPr>
                <w:b/>
                <w:bCs/>
              </w:rPr>
              <w:t>Личностные:</w:t>
            </w:r>
          </w:p>
          <w:p w:rsidR="00F404CA" w:rsidRPr="00BF1012" w:rsidRDefault="00F404CA" w:rsidP="00304DC4">
            <w:r w:rsidRPr="00BF1012">
              <w:t xml:space="preserve">1) Уважение к личности и ее достоинству, </w:t>
            </w:r>
          </w:p>
          <w:p w:rsidR="00F404CA" w:rsidRPr="00BF1012" w:rsidRDefault="00F404CA" w:rsidP="00304DC4">
            <w:r w:rsidRPr="00BF1012">
              <w:t>2) доброжелательное отношение к окружающим;</w:t>
            </w:r>
          </w:p>
          <w:p w:rsidR="00F404CA" w:rsidRPr="00BF1012" w:rsidRDefault="00F404CA" w:rsidP="00304DC4">
            <w:r w:rsidRPr="00BF1012">
              <w:t>3) устойчивый познавательный интерес;</w:t>
            </w:r>
          </w:p>
          <w:p w:rsidR="00F404CA" w:rsidRPr="00BF1012" w:rsidRDefault="00F404CA" w:rsidP="00304DC4">
            <w:r w:rsidRPr="00BF1012">
              <w:t xml:space="preserve">4) умение вести </w:t>
            </w:r>
            <w:r w:rsidRPr="00BF1012">
              <w:lastRenderedPageBreak/>
              <w:t>диалог на основе равноправных отношений и взаимного уважения и принятия;</w:t>
            </w:r>
          </w:p>
          <w:p w:rsidR="00F404CA" w:rsidRPr="00BF1012" w:rsidRDefault="00F404CA" w:rsidP="00304DC4">
            <w:pPr>
              <w:rPr>
                <w:i/>
              </w:rPr>
            </w:pPr>
            <w:r w:rsidRPr="00BF1012">
              <w:rPr>
                <w:i/>
              </w:rPr>
              <w:t>5) умение конструктивно разрешать конфликты;</w:t>
            </w:r>
          </w:p>
          <w:p w:rsidR="00F404CA" w:rsidRPr="00BF1012" w:rsidRDefault="00F404CA" w:rsidP="00304DC4">
            <w:r w:rsidRPr="00BF1012">
              <w:t>6) потребность в самовыражении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83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8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8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8"/>
          <w:wAfter w:w="15333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35" w:type="dxa"/>
            <w:gridSpan w:val="15"/>
          </w:tcPr>
          <w:p w:rsidR="00F404CA" w:rsidRDefault="00F404CA" w:rsidP="00A63F4B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 учебного материала (7 часов)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81" w:type="dxa"/>
            <w:gridSpan w:val="4"/>
          </w:tcPr>
          <w:p w:rsidR="00F404CA" w:rsidRDefault="00F404CA">
            <w:pPr>
              <w:suppressAutoHyphens w:val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21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3398" w:type="dxa"/>
          </w:tcPr>
          <w:p w:rsidR="00F404CA" w:rsidRPr="00B83A3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gramStart"/>
            <w:r w:rsidRPr="00B83A3E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</w:t>
            </w:r>
            <w:proofErr w:type="gramEnd"/>
            <w:r w:rsidRPr="00B83A3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робота №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10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Всего 102 часа</w:t>
            </w:r>
          </w:p>
        </w:tc>
        <w:tc>
          <w:tcPr>
            <w:tcW w:w="155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9F7DDC" w:rsidRDefault="009F7DDC"/>
    <w:sectPr w:rsidR="009F7DDC" w:rsidSect="00304DC4">
      <w:pgSz w:w="16838" w:h="11906" w:orient="landscape" w:code="9"/>
      <w:pgMar w:top="567" w:right="567" w:bottom="567" w:left="567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C396A"/>
    <w:multiLevelType w:val="multilevel"/>
    <w:tmpl w:val="D3225B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2B4B1E6A"/>
    <w:multiLevelType w:val="hybridMultilevel"/>
    <w:tmpl w:val="0928A5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BB45222"/>
    <w:multiLevelType w:val="hybridMultilevel"/>
    <w:tmpl w:val="6742D3EE"/>
    <w:lvl w:ilvl="0" w:tplc="04190001">
      <w:start w:val="1"/>
      <w:numFmt w:val="bullet"/>
      <w:lvlText w:val=""/>
      <w:lvlJc w:val="left"/>
      <w:pPr>
        <w:ind w:left="20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00" w:hanging="360"/>
      </w:pPr>
      <w:rPr>
        <w:rFonts w:ascii="Wingdings" w:hAnsi="Wingdings" w:hint="default"/>
      </w:rPr>
    </w:lvl>
  </w:abstractNum>
  <w:abstractNum w:abstractNumId="3">
    <w:nsid w:val="37DA5DD6"/>
    <w:multiLevelType w:val="hybridMultilevel"/>
    <w:tmpl w:val="5A66533C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39BC19D3"/>
    <w:multiLevelType w:val="hybridMultilevel"/>
    <w:tmpl w:val="E362B71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5">
    <w:nsid w:val="5DBF3FCF"/>
    <w:multiLevelType w:val="hybridMultilevel"/>
    <w:tmpl w:val="37924230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6">
    <w:nsid w:val="68570E54"/>
    <w:multiLevelType w:val="hybridMultilevel"/>
    <w:tmpl w:val="A45CF7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8962077"/>
    <w:multiLevelType w:val="hybridMultilevel"/>
    <w:tmpl w:val="582CFE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9F4AA3"/>
    <w:rsid w:val="00140EAF"/>
    <w:rsid w:val="00171C34"/>
    <w:rsid w:val="002442A5"/>
    <w:rsid w:val="002542B3"/>
    <w:rsid w:val="00304DC4"/>
    <w:rsid w:val="003C5908"/>
    <w:rsid w:val="00423AFD"/>
    <w:rsid w:val="00535E1F"/>
    <w:rsid w:val="00661FDC"/>
    <w:rsid w:val="00692FFF"/>
    <w:rsid w:val="006B70C4"/>
    <w:rsid w:val="00731EE1"/>
    <w:rsid w:val="007873F5"/>
    <w:rsid w:val="00855293"/>
    <w:rsid w:val="00974DE2"/>
    <w:rsid w:val="009F4AA3"/>
    <w:rsid w:val="009F7DDC"/>
    <w:rsid w:val="00A10B9F"/>
    <w:rsid w:val="00A63F4B"/>
    <w:rsid w:val="00AC5402"/>
    <w:rsid w:val="00AE11CF"/>
    <w:rsid w:val="00B27128"/>
    <w:rsid w:val="00BE20AA"/>
    <w:rsid w:val="00BE2A05"/>
    <w:rsid w:val="00C56967"/>
    <w:rsid w:val="00C65326"/>
    <w:rsid w:val="00CD1D2A"/>
    <w:rsid w:val="00DD722F"/>
    <w:rsid w:val="00DF5B5D"/>
    <w:rsid w:val="00F404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4AA3"/>
    <w:pPr>
      <w:suppressAutoHyphens/>
    </w:pPr>
    <w:rPr>
      <w:rFonts w:ascii="Calibri" w:eastAsia="Times New Roman" w:hAnsi="Calibri" w:cs="Times New Roman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9F4AA3"/>
    <w:pPr>
      <w:suppressAutoHyphens w:val="0"/>
      <w:spacing w:before="280" w:after="280" w:line="240" w:lineRule="auto"/>
    </w:pPr>
    <w:rPr>
      <w:rFonts w:ascii="Times New Roman" w:hAnsi="Times New Roman"/>
      <w:sz w:val="24"/>
      <w:szCs w:val="24"/>
    </w:rPr>
  </w:style>
  <w:style w:type="paragraph" w:customStyle="1" w:styleId="1">
    <w:name w:val="Без интервала1"/>
    <w:rsid w:val="009F4AA3"/>
    <w:pPr>
      <w:suppressAutoHyphens/>
      <w:spacing w:after="0" w:line="240" w:lineRule="auto"/>
    </w:pPr>
    <w:rPr>
      <w:rFonts w:ascii="Calibri" w:eastAsia="Times New Roman" w:hAnsi="Calibri" w:cs="Times New Roman"/>
      <w:lang w:eastAsia="ar-SA"/>
    </w:rPr>
  </w:style>
  <w:style w:type="paragraph" w:customStyle="1" w:styleId="c13">
    <w:name w:val="c13"/>
    <w:basedOn w:val="a"/>
    <w:rsid w:val="009F4AA3"/>
    <w:pPr>
      <w:suppressAutoHyphens w:val="0"/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c7">
    <w:name w:val="c7"/>
    <w:basedOn w:val="a0"/>
    <w:rsid w:val="009F4AA3"/>
    <w:rPr>
      <w:rFonts w:cs="Times New Roman"/>
    </w:rPr>
  </w:style>
  <w:style w:type="paragraph" w:customStyle="1" w:styleId="c20">
    <w:name w:val="c20"/>
    <w:basedOn w:val="a"/>
    <w:rsid w:val="009F4AA3"/>
    <w:pPr>
      <w:suppressAutoHyphens w:val="0"/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10">
    <w:name w:val="Абзац списка1"/>
    <w:basedOn w:val="a"/>
    <w:rsid w:val="009F4AA3"/>
    <w:pPr>
      <w:ind w:left="720"/>
      <w:contextualSpacing/>
    </w:pPr>
  </w:style>
  <w:style w:type="character" w:styleId="a4">
    <w:name w:val="Emphasis"/>
    <w:basedOn w:val="a0"/>
    <w:qFormat/>
    <w:rsid w:val="009F4AA3"/>
    <w:rPr>
      <w:rFonts w:cs="Times New Roman"/>
      <w:i/>
      <w:iCs/>
    </w:rPr>
  </w:style>
  <w:style w:type="paragraph" w:styleId="a5">
    <w:name w:val="No Spacing"/>
    <w:qFormat/>
    <w:rsid w:val="009F4AA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6">
    <w:name w:val="Body Text"/>
    <w:basedOn w:val="a"/>
    <w:link w:val="a7"/>
    <w:rsid w:val="009F4AA3"/>
    <w:pPr>
      <w:suppressAutoHyphens w:val="0"/>
      <w:spacing w:after="0" w:line="240" w:lineRule="auto"/>
    </w:pPr>
    <w:rPr>
      <w:rFonts w:ascii="Times New Roman" w:hAnsi="Times New Roman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9F4A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List Paragraph"/>
    <w:basedOn w:val="a"/>
    <w:qFormat/>
    <w:rsid w:val="009F4AA3"/>
    <w:pPr>
      <w:suppressAutoHyphens w:val="0"/>
      <w:spacing w:after="0" w:line="240" w:lineRule="auto"/>
      <w:ind w:left="720" w:firstLine="709"/>
      <w:contextualSpacing/>
      <w:jc w:val="both"/>
    </w:pPr>
    <w:rPr>
      <w:rFonts w:eastAsia="Calibri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2</Pages>
  <Words>4668</Words>
  <Characters>26612</Characters>
  <Application>Microsoft Office Word</Application>
  <DocSecurity>0</DocSecurity>
  <Lines>221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1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нара сайпуллаева</dc:creator>
  <cp:lastModifiedBy>АБДУЛА</cp:lastModifiedBy>
  <cp:revision>6</cp:revision>
  <dcterms:created xsi:type="dcterms:W3CDTF">2017-08-25T08:34:00Z</dcterms:created>
  <dcterms:modified xsi:type="dcterms:W3CDTF">2017-12-28T15:49:00Z</dcterms:modified>
</cp:coreProperties>
</file>